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media/audio1.wav" ContentType="audio/wav"/>
  <Override PartName="/ppt/media/audio2.wav" ContentType="audio/wav"/>
  <Override PartName="/ppt/media/audio3.wav" ContentType="audio/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  <p:sldMasterId id="2147483672" r:id="rId3"/>
  </p:sldMasterIdLst>
  <p:sldIdLst>
    <p:sldId id="288" r:id="rId4"/>
    <p:sldId id="270" r:id="rId5"/>
    <p:sldId id="269" r:id="rId6"/>
    <p:sldId id="273" r:id="rId7"/>
    <p:sldId id="274" r:id="rId8"/>
    <p:sldId id="278" r:id="rId9"/>
    <p:sldId id="275" r:id="rId10"/>
    <p:sldId id="277" r:id="rId11"/>
    <p:sldId id="276" r:id="rId12"/>
    <p:sldId id="279" r:id="rId13"/>
    <p:sldId id="280" r:id="rId14"/>
    <p:sldId id="282" r:id="rId15"/>
    <p:sldId id="285" r:id="rId16"/>
    <p:sldId id="289" r:id="rId17"/>
    <p:sldId id="290" r:id="rId18"/>
    <p:sldId id="291" r:id="rId19"/>
    <p:sldId id="287" r:id="rId20"/>
  </p:sldIdLst>
  <p:sldSz cx="14630400" cy="8229600"/>
  <p:notesSz cx="6858000" cy="9144000"/>
  <p:embeddedFontLst>
    <p:embeddedFont>
      <p:font typeface="Calibri" panose="020F0502020204030204" pitchFamily="34" charset="0"/>
      <p:regular r:id="rId21"/>
      <p:bold r:id="rId22"/>
      <p:italic r:id="rId23"/>
      <p:boldItalic r:id="rId24"/>
    </p:embeddedFont>
    <p:embeddedFont>
      <p:font typeface="Calibri Light" panose="020F0302020204030204" pitchFamily="34" charset="0"/>
      <p:regular r:id="rId25"/>
      <p:italic r:id="rId26"/>
    </p:embeddedFont>
    <p:embeddedFont>
      <p:font typeface="Tahoma" panose="020B0604030504040204" pitchFamily="34" charset="0"/>
      <p:regular r:id="rId27"/>
      <p:bold r:id="rId28"/>
    </p:embeddedFont>
  </p:embeddedFontLst>
  <p:defaultTextStyle>
    <a:defPPr>
      <a:defRPr lang="en-US"/>
    </a:defPPr>
    <a:lvl1pPr marL="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1pPr>
    <a:lvl2pPr marL="54864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2pPr>
    <a:lvl3pPr marL="109728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3pPr>
    <a:lvl4pPr marL="164592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4pPr>
    <a:lvl5pPr marL="219456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5pPr>
    <a:lvl6pPr marL="274320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6pPr>
    <a:lvl7pPr marL="329184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7pPr>
    <a:lvl8pPr marL="384048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8pPr>
    <a:lvl9pPr marL="438912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92">
          <p15:clr>
            <a:srgbClr val="A4A3A4"/>
          </p15:clr>
        </p15:guide>
        <p15:guide id="2" pos="460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E73B7"/>
    <a:srgbClr val="CF5F13"/>
    <a:srgbClr val="30CFCD"/>
    <a:srgbClr val="E43230"/>
    <a:srgbClr val="E99D05"/>
    <a:srgbClr val="DBB2CB"/>
    <a:srgbClr val="DCADCB"/>
    <a:srgbClr val="9F7906"/>
    <a:srgbClr val="E9AAD4"/>
    <a:srgbClr val="668B0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176" autoAdjust="0"/>
    <p:restoredTop sz="94660"/>
  </p:normalViewPr>
  <p:slideViewPr>
    <p:cSldViewPr snapToGrid="0">
      <p:cViewPr varScale="1">
        <p:scale>
          <a:sx n="61" d="100"/>
          <a:sy n="61" d="100"/>
        </p:scale>
        <p:origin x="588" y="84"/>
      </p:cViewPr>
      <p:guideLst>
        <p:guide orient="horz" pos="2592"/>
        <p:guide pos="460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font" Target="fonts/font6.fntdata"/><Relationship Id="rId3" Type="http://schemas.openxmlformats.org/officeDocument/2006/relationships/slideMaster" Target="slideMasters/slideMaster3.xml"/><Relationship Id="rId21" Type="http://schemas.openxmlformats.org/officeDocument/2006/relationships/font" Target="fonts/font1.fntdata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font" Target="fonts/font5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font" Target="fonts/font4.fntdata"/><Relationship Id="rId32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font" Target="fonts/font3.fntdata"/><Relationship Id="rId28" Type="http://schemas.openxmlformats.org/officeDocument/2006/relationships/font" Target="fonts/font8.fntdata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font" Target="fonts/font2.fntdata"/><Relationship Id="rId27" Type="http://schemas.openxmlformats.org/officeDocument/2006/relationships/font" Target="fonts/font7.fntdata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BAAD2D-E155-4930-B7B6-C4DEBF75696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828800" y="1346836"/>
            <a:ext cx="10972800" cy="2865120"/>
          </a:xfrm>
        </p:spPr>
        <p:txBody>
          <a:bodyPr anchor="b"/>
          <a:lstStyle>
            <a:lvl1pPr algn="ctr">
              <a:defRPr sz="7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4AC1CCB-7135-4B10-AA59-58B0F748DF3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828800" y="4322446"/>
            <a:ext cx="10972800" cy="1986914"/>
          </a:xfrm>
        </p:spPr>
        <p:txBody>
          <a:bodyPr/>
          <a:lstStyle>
            <a:lvl1pPr marL="0" indent="0" algn="ctr">
              <a:buNone/>
              <a:defRPr sz="2900"/>
            </a:lvl1pPr>
            <a:lvl2pPr marL="548640" indent="0" algn="ctr">
              <a:buNone/>
              <a:defRPr sz="2400"/>
            </a:lvl2pPr>
            <a:lvl3pPr marL="1097280" indent="0" algn="ctr">
              <a:buNone/>
              <a:defRPr sz="2200"/>
            </a:lvl3pPr>
            <a:lvl4pPr marL="1645920" indent="0" algn="ctr">
              <a:buNone/>
              <a:defRPr sz="1900"/>
            </a:lvl4pPr>
            <a:lvl5pPr marL="2194560" indent="0" algn="ctr">
              <a:buNone/>
              <a:defRPr sz="1900"/>
            </a:lvl5pPr>
            <a:lvl6pPr marL="2743200" indent="0" algn="ctr">
              <a:buNone/>
              <a:defRPr sz="1900"/>
            </a:lvl6pPr>
            <a:lvl7pPr marL="3291840" indent="0" algn="ctr">
              <a:buNone/>
              <a:defRPr sz="1900"/>
            </a:lvl7pPr>
            <a:lvl8pPr marL="3840480" indent="0" algn="ctr">
              <a:buNone/>
              <a:defRPr sz="1900"/>
            </a:lvl8pPr>
            <a:lvl9pPr marL="4389120" indent="0" algn="ctr">
              <a:buNone/>
              <a:defRPr sz="19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7B24AA-8C5B-489B-8D76-26520A4723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583610-7093-4756-9548-A446332899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121917-1AE1-4786-B80F-949542DEEA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3232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8ECCB9-4BCD-46B0-953E-1AB9463C7B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7453EB7-9C22-4F76-A0C1-09917E1076D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241B2F-D552-48D4-937C-514AAE63A5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FEC662-9187-4C31-BD3C-A06B7A15B8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CA6AAB-C339-47CB-85C4-7E0F26ABB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2365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5B1161F-716E-4BB5-9AAA-4BED10A7E67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0469880" y="438150"/>
            <a:ext cx="3154680" cy="697420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C43BFCA-4B6F-402E-8ADF-5FD82E1D4E2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005840" y="438150"/>
            <a:ext cx="9281160" cy="697420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338A54-1739-44FE-94BE-9F6A839C68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075CA6-3F6F-4465-A774-09ABDBB3FF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ED3999-CBFE-4CA8-8B6C-A53A2448DD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9201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1346836"/>
            <a:ext cx="10972800" cy="2865120"/>
          </a:xfrm>
        </p:spPr>
        <p:txBody>
          <a:bodyPr anchor="b"/>
          <a:lstStyle>
            <a:lvl1pPr algn="ctr">
              <a:defRPr sz="7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4322446"/>
            <a:ext cx="10972800" cy="1986914"/>
          </a:xfrm>
        </p:spPr>
        <p:txBody>
          <a:bodyPr/>
          <a:lstStyle>
            <a:lvl1pPr marL="0" indent="0" algn="ctr">
              <a:buNone/>
              <a:defRPr sz="2900"/>
            </a:lvl1pPr>
            <a:lvl2pPr marL="548640" indent="0" algn="ctr">
              <a:buNone/>
              <a:defRPr sz="2400"/>
            </a:lvl2pPr>
            <a:lvl3pPr marL="1097280" indent="0" algn="ctr">
              <a:buNone/>
              <a:defRPr sz="2200"/>
            </a:lvl3pPr>
            <a:lvl4pPr marL="1645920" indent="0" algn="ctr">
              <a:buNone/>
              <a:defRPr sz="1900"/>
            </a:lvl4pPr>
            <a:lvl5pPr marL="2194560" indent="0" algn="ctr">
              <a:buNone/>
              <a:defRPr sz="1900"/>
            </a:lvl5pPr>
            <a:lvl6pPr marL="2743200" indent="0" algn="ctr">
              <a:buNone/>
              <a:defRPr sz="1900"/>
            </a:lvl6pPr>
            <a:lvl7pPr marL="3291840" indent="0" algn="ctr">
              <a:buNone/>
              <a:defRPr sz="1900"/>
            </a:lvl7pPr>
            <a:lvl8pPr marL="3840480" indent="0" algn="ctr">
              <a:buNone/>
              <a:defRPr sz="1900"/>
            </a:lvl8pPr>
            <a:lvl9pPr marL="4389120" indent="0" algn="ctr">
              <a:buNone/>
              <a:defRPr sz="19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08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35589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08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80789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2051686"/>
            <a:ext cx="12618720" cy="3423284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98220" y="5507356"/>
            <a:ext cx="12618720" cy="1800224"/>
          </a:xfrm>
        </p:spPr>
        <p:txBody>
          <a:bodyPr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5486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728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3pPr>
            <a:lvl4pPr marL="16459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1945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274320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29184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3840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3891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08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018637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58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066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08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873641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06640" y="2017396"/>
            <a:ext cx="6219826" cy="988694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06640" y="3006090"/>
            <a:ext cx="6219826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08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07548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08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93186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08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75767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>
              <a:defRPr sz="3800"/>
            </a:lvl1pPr>
            <a:lvl2pPr>
              <a:defRPr sz="3400"/>
            </a:lvl2pPr>
            <a:lvl3pPr>
              <a:defRPr sz="29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08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8855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A5ED7E-5E45-430A-8151-2B2A599911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380687-B7A4-42A2-89F2-ED91DB7A72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6AEC17-1600-4203-9089-5C7E876BAA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540B89-4B0C-4D59-9C29-F663AFCFB8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5133160-9222-48B8-8487-67F6F8DCFA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985917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 marL="0" indent="0">
              <a:buNone/>
              <a:defRPr sz="3800"/>
            </a:lvl1pPr>
            <a:lvl2pPr marL="548640" indent="0">
              <a:buNone/>
              <a:defRPr sz="3400"/>
            </a:lvl2pPr>
            <a:lvl3pPr marL="1097280" indent="0">
              <a:buNone/>
              <a:defRPr sz="290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08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62379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08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796985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469880" y="438150"/>
            <a:ext cx="3154680" cy="6974206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05840" y="438150"/>
            <a:ext cx="9281160" cy="697420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08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221025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1346836"/>
            <a:ext cx="10972800" cy="2865120"/>
          </a:xfrm>
        </p:spPr>
        <p:txBody>
          <a:bodyPr anchor="b"/>
          <a:lstStyle>
            <a:lvl1pPr algn="ctr">
              <a:defRPr sz="7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4322446"/>
            <a:ext cx="10972800" cy="1986914"/>
          </a:xfrm>
        </p:spPr>
        <p:txBody>
          <a:bodyPr/>
          <a:lstStyle>
            <a:lvl1pPr marL="0" indent="0" algn="ctr">
              <a:buNone/>
              <a:defRPr sz="2900"/>
            </a:lvl1pPr>
            <a:lvl2pPr marL="548640" indent="0" algn="ctr">
              <a:buNone/>
              <a:defRPr sz="2400"/>
            </a:lvl2pPr>
            <a:lvl3pPr marL="1097280" indent="0" algn="ctr">
              <a:buNone/>
              <a:defRPr sz="2200"/>
            </a:lvl3pPr>
            <a:lvl4pPr marL="1645920" indent="0" algn="ctr">
              <a:buNone/>
              <a:defRPr sz="1900"/>
            </a:lvl4pPr>
            <a:lvl5pPr marL="2194560" indent="0" algn="ctr">
              <a:buNone/>
              <a:defRPr sz="1900"/>
            </a:lvl5pPr>
            <a:lvl6pPr marL="2743200" indent="0" algn="ctr">
              <a:buNone/>
              <a:defRPr sz="1900"/>
            </a:lvl6pPr>
            <a:lvl7pPr marL="3291840" indent="0" algn="ctr">
              <a:buNone/>
              <a:defRPr sz="1900"/>
            </a:lvl7pPr>
            <a:lvl8pPr marL="3840480" indent="0" algn="ctr">
              <a:buNone/>
              <a:defRPr sz="1900"/>
            </a:lvl8pPr>
            <a:lvl9pPr marL="4389120" indent="0" algn="ctr">
              <a:buNone/>
              <a:defRPr sz="19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08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80664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08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022852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2051686"/>
            <a:ext cx="12618720" cy="3423284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98220" y="5507356"/>
            <a:ext cx="12618720" cy="1800224"/>
          </a:xfrm>
        </p:spPr>
        <p:txBody>
          <a:bodyPr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5486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728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3pPr>
            <a:lvl4pPr marL="16459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1945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274320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29184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3840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3891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08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984828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58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066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08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45180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06640" y="2017396"/>
            <a:ext cx="6219826" cy="988694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06640" y="3006090"/>
            <a:ext cx="6219826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08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896540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08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947120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08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35547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08D804-AC27-4302-BCD5-67B885BB86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8220" y="2051686"/>
            <a:ext cx="12618720" cy="3423284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003EE7E-B580-4825-AF42-1EC0FE9BD0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98220" y="5507356"/>
            <a:ext cx="12618720" cy="1800224"/>
          </a:xfrm>
        </p:spPr>
        <p:txBody>
          <a:bodyPr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5486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728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3pPr>
            <a:lvl4pPr marL="16459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1945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274320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29184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3840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3891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B418C6-8329-4AF6-A23C-A359B33D7E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745CC2-EF71-449B-8BFC-645536AE98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6F3669-86B0-4086-9909-9793EDE6B4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57623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>
              <a:defRPr sz="3800"/>
            </a:lvl1pPr>
            <a:lvl2pPr>
              <a:defRPr sz="3400"/>
            </a:lvl2pPr>
            <a:lvl3pPr>
              <a:defRPr sz="29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08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06295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 marL="0" indent="0">
              <a:buNone/>
              <a:defRPr sz="3800"/>
            </a:lvl1pPr>
            <a:lvl2pPr marL="548640" indent="0">
              <a:buNone/>
              <a:defRPr sz="3400"/>
            </a:lvl2pPr>
            <a:lvl3pPr marL="1097280" indent="0">
              <a:buNone/>
              <a:defRPr sz="290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08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035368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08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949407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469880" y="438150"/>
            <a:ext cx="3154680" cy="6974206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05840" y="438150"/>
            <a:ext cx="9281160" cy="697420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08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58535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9439E6-4F47-40B6-8E5B-3C0FD4E826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5D94E9-8A9E-4BFE-8AFF-2FD37BDA377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058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94CD48-3081-4ED0-A9D7-AD99BC89AE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4066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F21C2EB-ED80-448C-A415-C71E76BE46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9C98061-F78D-41AC-BC66-566828D0F5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4CB79CE-8C66-42E8-8218-D834D02992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2592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F5E0DA-6E9D-463F-A2DD-29DE51FAC5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46AA701-00FA-4298-9CAA-877EF5410C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1351546-7C59-4175-9BFE-17003AC341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A240F54-C375-4504-BECC-DF497AD2038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7406640" y="2017396"/>
            <a:ext cx="6219826" cy="988694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6B05408-1F3D-493D-B7A2-C776BFDD190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7406640" y="3006090"/>
            <a:ext cx="6219826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6851279-2D44-45B8-B481-0297911655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5B88272-16C8-4CDC-ADCB-02EBA95517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4BF59B6-FDC9-49CA-89E6-318F2BB32F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99306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1889BE-2EA3-4F1E-AD4A-720EC39BC7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18120AF-995E-43E9-9C76-D00D3CE45D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8CA7BFF-56B8-439F-8678-ADC75895C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D20069F-E42F-4FCF-9889-ACCD9C80A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3266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DEAE7B8-C2C1-404D-9AAE-D000868101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53B9C5F-6E06-4FCE-B0DD-781AD2B34C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D301F8-B063-4A27-9601-D5980F7C7A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33665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B232F5-D7F7-441C-ADA4-49F9AD638D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380A6A-41BE-418E-A8DD-DCDE6C6BBE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>
              <a:defRPr sz="3800"/>
            </a:lvl1pPr>
            <a:lvl2pPr>
              <a:defRPr sz="3400"/>
            </a:lvl2pPr>
            <a:lvl3pPr>
              <a:defRPr sz="29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9C981A5-B44A-4A15-B682-5429809AF9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F0E258-2AFB-4C0D-91D3-8DD539CD45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E672DAF-38C7-40CF-87CF-054BCE0D43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B962FD2-8875-4D0D-B230-163296AEF4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2557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B706CF-D2B2-498E-B1A4-E035CFCDAE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1F30A05-212A-451C-8E7A-96F49FF82EA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 marL="0" indent="0">
              <a:buNone/>
              <a:defRPr sz="3800"/>
            </a:lvl1pPr>
            <a:lvl2pPr marL="548640" indent="0">
              <a:buNone/>
              <a:defRPr sz="3400"/>
            </a:lvl2pPr>
            <a:lvl3pPr marL="1097280" indent="0">
              <a:buNone/>
              <a:defRPr sz="290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27FD212-2C7E-45EE-AC46-E2223238AB5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53533D7-6C68-40EC-979B-D925122857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E655689-4232-4DF3-9715-90AFC15979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96D20C-BCB5-48A1-A7B0-016FB546E1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6679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F9D1CF6-06F4-4E97-B3A3-986F040E3C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vert="horz" lIns="109728" tIns="54864" rIns="109728" bIns="54864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A15A3EE-2B69-4F61-9D6B-E41538689E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horz" lIns="109728" tIns="54864" rIns="109728" bIns="54864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118F42-D90A-454D-BCF8-D95CF83F7C5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838988-15A6-4647-86D7-062E8698D868}" type="datetimeFigureOut">
              <a:rPr lang="en-US" smtClean="0"/>
              <a:pPr/>
              <a:t>8/1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DA2430F-0F2C-4DAD-95FF-057245B7AA5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ct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AFC7AF-5ACB-4B84-A4B9-3F81B87B23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1274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vert="horz" lIns="109728" tIns="54864" rIns="109728" bIns="54864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horz" lIns="109728" tIns="54864" rIns="109728" bIns="54864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08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ct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35525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vert="horz" lIns="109728" tIns="54864" rIns="109728" bIns="54864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horz" lIns="109728" tIns="54864" rIns="109728" bIns="54864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7/08/2021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ct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50732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4.png"/><Relationship Id="rId3" Type="http://schemas.openxmlformats.org/officeDocument/2006/relationships/audio" Target="../media/audio3.wav"/><Relationship Id="rId7" Type="http://schemas.openxmlformats.org/officeDocument/2006/relationships/image" Target="../media/image9.png"/><Relationship Id="rId12" Type="http://schemas.openxmlformats.org/officeDocument/2006/relationships/image" Target="../media/image1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6" Type="http://schemas.microsoft.com/office/2007/relationships/hdphoto" Target="../media/hdphoto1.wdp"/><Relationship Id="rId11" Type="http://schemas.openxmlformats.org/officeDocument/2006/relationships/image" Target="../media/image13.png"/><Relationship Id="rId5" Type="http://schemas.openxmlformats.org/officeDocument/2006/relationships/image" Target="../media/image8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10.png"/><Relationship Id="rId14" Type="http://schemas.openxmlformats.org/officeDocument/2006/relationships/slide" Target="slide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2.png"/><Relationship Id="rId18" Type="http://schemas.openxmlformats.org/officeDocument/2006/relationships/oleObject" Target="../embeddings/oleObject3.bin"/><Relationship Id="rId3" Type="http://schemas.openxmlformats.org/officeDocument/2006/relationships/audio" Target="../media/audio1.wav"/><Relationship Id="rId21" Type="http://schemas.openxmlformats.org/officeDocument/2006/relationships/image" Target="../media/image18.wmf"/><Relationship Id="rId7" Type="http://schemas.microsoft.com/office/2007/relationships/hdphoto" Target="../media/hdphoto1.wdp"/><Relationship Id="rId12" Type="http://schemas.openxmlformats.org/officeDocument/2006/relationships/image" Target="../media/image11.png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23.xml"/><Relationship Id="rId16" Type="http://schemas.openxmlformats.org/officeDocument/2006/relationships/oleObject" Target="../embeddings/oleObject2.bin"/><Relationship Id="rId20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11" Type="http://schemas.microsoft.com/office/2007/relationships/hdphoto" Target="../media/hdphoto3.wdp"/><Relationship Id="rId5" Type="http://schemas.openxmlformats.org/officeDocument/2006/relationships/audio" Target="../media/audio3.wav"/><Relationship Id="rId15" Type="http://schemas.openxmlformats.org/officeDocument/2006/relationships/slide" Target="slide3.xml"/><Relationship Id="rId23" Type="http://schemas.openxmlformats.org/officeDocument/2006/relationships/image" Target="../media/image19.wmf"/><Relationship Id="rId10" Type="http://schemas.openxmlformats.org/officeDocument/2006/relationships/image" Target="../media/image10.png"/><Relationship Id="rId19" Type="http://schemas.openxmlformats.org/officeDocument/2006/relationships/image" Target="../media/image17.wmf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image" Target="../media/image13.png"/><Relationship Id="rId22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13" Type="http://schemas.openxmlformats.org/officeDocument/2006/relationships/image" Target="../media/image4.gif"/><Relationship Id="rId3" Type="http://schemas.openxmlformats.org/officeDocument/2006/relationships/slideLayout" Target="../slideLayouts/slideLayout13.xml"/><Relationship Id="rId7" Type="http://schemas.openxmlformats.org/officeDocument/2006/relationships/slide" Target="slide6.xml"/><Relationship Id="rId12" Type="http://schemas.openxmlformats.org/officeDocument/2006/relationships/slide" Target="slide11.xml"/><Relationship Id="rId17" Type="http://schemas.openxmlformats.org/officeDocument/2006/relationships/slide" Target="slide12.xml"/><Relationship Id="rId2" Type="http://schemas.openxmlformats.org/officeDocument/2006/relationships/audio" Target="../media/media1.wav"/><Relationship Id="rId16" Type="http://schemas.openxmlformats.org/officeDocument/2006/relationships/image" Target="../media/image7.png"/><Relationship Id="rId1" Type="http://schemas.microsoft.com/office/2007/relationships/media" Target="../media/media1.wav"/><Relationship Id="rId6" Type="http://schemas.openxmlformats.org/officeDocument/2006/relationships/slide" Target="slide5.xml"/><Relationship Id="rId11" Type="http://schemas.openxmlformats.org/officeDocument/2006/relationships/slide" Target="slide10.xml"/><Relationship Id="rId5" Type="http://schemas.openxmlformats.org/officeDocument/2006/relationships/slide" Target="slide4.xml"/><Relationship Id="rId15" Type="http://schemas.openxmlformats.org/officeDocument/2006/relationships/image" Target="../media/image6.gif"/><Relationship Id="rId10" Type="http://schemas.openxmlformats.org/officeDocument/2006/relationships/slide" Target="slide9.xml"/><Relationship Id="rId4" Type="http://schemas.openxmlformats.org/officeDocument/2006/relationships/image" Target="../media/image3.png"/><Relationship Id="rId9" Type="http://schemas.openxmlformats.org/officeDocument/2006/relationships/slide" Target="slide8.xml"/><Relationship Id="rId14" Type="http://schemas.openxmlformats.org/officeDocument/2006/relationships/image" Target="../media/image5.gif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3.png"/><Relationship Id="rId3" Type="http://schemas.openxmlformats.org/officeDocument/2006/relationships/audio" Target="../media/audio2.wav"/><Relationship Id="rId7" Type="http://schemas.openxmlformats.org/officeDocument/2006/relationships/image" Target="../media/image9.png"/><Relationship Id="rId12" Type="http://schemas.openxmlformats.org/officeDocument/2006/relationships/image" Target="../media/image1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6" Type="http://schemas.microsoft.com/office/2007/relationships/hdphoto" Target="../media/hdphoto1.wdp"/><Relationship Id="rId11" Type="http://schemas.openxmlformats.org/officeDocument/2006/relationships/image" Target="../media/image11.png"/><Relationship Id="rId5" Type="http://schemas.openxmlformats.org/officeDocument/2006/relationships/image" Target="../media/image8.png"/><Relationship Id="rId10" Type="http://schemas.microsoft.com/office/2007/relationships/hdphoto" Target="../media/hdphoto3.wdp"/><Relationship Id="rId4" Type="http://schemas.openxmlformats.org/officeDocument/2006/relationships/audio" Target="../media/audio3.wav"/><Relationship Id="rId9" Type="http://schemas.openxmlformats.org/officeDocument/2006/relationships/image" Target="../media/image10.png"/><Relationship Id="rId14" Type="http://schemas.openxmlformats.org/officeDocument/2006/relationships/slide" Target="slide3.xml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4.png"/><Relationship Id="rId3" Type="http://schemas.openxmlformats.org/officeDocument/2006/relationships/audio" Target="../media/audio3.wav"/><Relationship Id="rId7" Type="http://schemas.openxmlformats.org/officeDocument/2006/relationships/image" Target="../media/image9.png"/><Relationship Id="rId12" Type="http://schemas.openxmlformats.org/officeDocument/2006/relationships/image" Target="../media/image1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6" Type="http://schemas.microsoft.com/office/2007/relationships/hdphoto" Target="../media/hdphoto1.wdp"/><Relationship Id="rId11" Type="http://schemas.openxmlformats.org/officeDocument/2006/relationships/image" Target="../media/image13.png"/><Relationship Id="rId5" Type="http://schemas.openxmlformats.org/officeDocument/2006/relationships/image" Target="../media/image8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10.png"/><Relationship Id="rId14" Type="http://schemas.openxmlformats.org/officeDocument/2006/relationships/slide" Target="slide3.xml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3.png"/><Relationship Id="rId3" Type="http://schemas.openxmlformats.org/officeDocument/2006/relationships/audio" Target="../media/audio2.wav"/><Relationship Id="rId7" Type="http://schemas.openxmlformats.org/officeDocument/2006/relationships/image" Target="../media/image9.png"/><Relationship Id="rId12" Type="http://schemas.openxmlformats.org/officeDocument/2006/relationships/image" Target="../media/image1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6" Type="http://schemas.microsoft.com/office/2007/relationships/hdphoto" Target="../media/hdphoto1.wdp"/><Relationship Id="rId11" Type="http://schemas.openxmlformats.org/officeDocument/2006/relationships/image" Target="../media/image11.png"/><Relationship Id="rId5" Type="http://schemas.openxmlformats.org/officeDocument/2006/relationships/image" Target="../media/image8.png"/><Relationship Id="rId10" Type="http://schemas.microsoft.com/office/2007/relationships/hdphoto" Target="../media/hdphoto3.wdp"/><Relationship Id="rId4" Type="http://schemas.openxmlformats.org/officeDocument/2006/relationships/audio" Target="../media/audio3.wav"/><Relationship Id="rId9" Type="http://schemas.openxmlformats.org/officeDocument/2006/relationships/image" Target="../media/image10.png"/><Relationship Id="rId14" Type="http://schemas.openxmlformats.org/officeDocument/2006/relationships/slide" Target="slide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4.png"/><Relationship Id="rId3" Type="http://schemas.openxmlformats.org/officeDocument/2006/relationships/audio" Target="../media/audio1.wav"/><Relationship Id="rId7" Type="http://schemas.microsoft.com/office/2007/relationships/hdphoto" Target="../media/hdphoto1.wdp"/><Relationship Id="rId12" Type="http://schemas.openxmlformats.org/officeDocument/2006/relationships/image" Target="../media/image13.png"/><Relationship Id="rId2" Type="http://schemas.openxmlformats.org/officeDocument/2006/relationships/slideLayout" Target="../slideLayouts/slideLayout23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microsoft.com/office/2007/relationships/hdphoto" Target="../media/hdphoto3.wdp"/><Relationship Id="rId5" Type="http://schemas.openxmlformats.org/officeDocument/2006/relationships/audio" Target="../media/audio2.wav"/><Relationship Id="rId15" Type="http://schemas.openxmlformats.org/officeDocument/2006/relationships/oleObject" Target="../embeddings/oleObject1.bin"/><Relationship Id="rId10" Type="http://schemas.openxmlformats.org/officeDocument/2006/relationships/image" Target="../media/image10.png"/><Relationship Id="rId4" Type="http://schemas.openxmlformats.org/officeDocument/2006/relationships/audio" Target="../media/audio3.wav"/><Relationship Id="rId9" Type="http://schemas.microsoft.com/office/2007/relationships/hdphoto" Target="../media/hdphoto2.wdp"/><Relationship Id="rId14" Type="http://schemas.openxmlformats.org/officeDocument/2006/relationships/slide" Target="slide3.xml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4.png"/><Relationship Id="rId3" Type="http://schemas.openxmlformats.org/officeDocument/2006/relationships/audio" Target="../media/audio3.wav"/><Relationship Id="rId7" Type="http://schemas.openxmlformats.org/officeDocument/2006/relationships/image" Target="../media/image9.png"/><Relationship Id="rId12" Type="http://schemas.openxmlformats.org/officeDocument/2006/relationships/image" Target="../media/image1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6" Type="http://schemas.microsoft.com/office/2007/relationships/hdphoto" Target="../media/hdphoto1.wdp"/><Relationship Id="rId11" Type="http://schemas.openxmlformats.org/officeDocument/2006/relationships/image" Target="../media/image13.png"/><Relationship Id="rId5" Type="http://schemas.openxmlformats.org/officeDocument/2006/relationships/image" Target="../media/image8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10.png"/><Relationship Id="rId14" Type="http://schemas.openxmlformats.org/officeDocument/2006/relationships/slide" Target="slide3.xml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slide" Target="slide3.xml"/><Relationship Id="rId3" Type="http://schemas.openxmlformats.org/officeDocument/2006/relationships/audio" Target="../media/audio3.wav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6" Type="http://schemas.microsoft.com/office/2007/relationships/hdphoto" Target="../media/hdphoto1.wdp"/><Relationship Id="rId11" Type="http://schemas.openxmlformats.org/officeDocument/2006/relationships/image" Target="../media/image13.png"/><Relationship Id="rId5" Type="http://schemas.openxmlformats.org/officeDocument/2006/relationships/image" Target="../media/image8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14630400" cy="82296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" y="0"/>
            <a:ext cx="2557220" cy="82296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I</a:t>
            </a:r>
            <a:endParaRPr lang="en-US" sz="4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557220" y="464949"/>
            <a:ext cx="302217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endParaRPr lang="en-US" sz="32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570137" y="4863862"/>
            <a:ext cx="3022170" cy="17693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endParaRPr lang="en-US" sz="32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552060" y="1932153"/>
            <a:ext cx="3022170" cy="12759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endParaRPr lang="en-US" sz="32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Flowchart: Connector 12"/>
          <p:cNvSpPr/>
          <p:nvPr/>
        </p:nvSpPr>
        <p:spPr>
          <a:xfrm>
            <a:off x="5999748" y="398611"/>
            <a:ext cx="481264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6912244" y="340965"/>
            <a:ext cx="6106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iệ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940660" y="960481"/>
            <a:ext cx="6106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ấ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ưng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984573" y="1699628"/>
            <a:ext cx="6106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997490" y="2518442"/>
            <a:ext cx="6106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087897" y="3972699"/>
            <a:ext cx="6106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116311" y="4590049"/>
            <a:ext cx="24287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067232" y="5362381"/>
            <a:ext cx="6106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â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ừa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033652" y="6134713"/>
            <a:ext cx="6106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Flowchart: Connector 40"/>
          <p:cNvSpPr/>
          <p:nvPr/>
        </p:nvSpPr>
        <p:spPr>
          <a:xfrm>
            <a:off x="6023811" y="1080397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42" name="Flowchart: Connector 41"/>
          <p:cNvSpPr/>
          <p:nvPr/>
        </p:nvSpPr>
        <p:spPr>
          <a:xfrm>
            <a:off x="6031833" y="1842397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43" name="Flowchart: Connector 42"/>
          <p:cNvSpPr/>
          <p:nvPr/>
        </p:nvSpPr>
        <p:spPr>
          <a:xfrm>
            <a:off x="6039855" y="2652523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44" name="Flowchart: Connector 43"/>
          <p:cNvSpPr/>
          <p:nvPr/>
        </p:nvSpPr>
        <p:spPr>
          <a:xfrm>
            <a:off x="6063919" y="4008081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45" name="Flowchart: Connector 44"/>
          <p:cNvSpPr/>
          <p:nvPr/>
        </p:nvSpPr>
        <p:spPr>
          <a:xfrm>
            <a:off x="6055899" y="4705909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46" name="Flowchart: Connector 45"/>
          <p:cNvSpPr/>
          <p:nvPr/>
        </p:nvSpPr>
        <p:spPr>
          <a:xfrm>
            <a:off x="6047879" y="5403737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47" name="Flowchart: Connector 46"/>
          <p:cNvSpPr/>
          <p:nvPr/>
        </p:nvSpPr>
        <p:spPr>
          <a:xfrm>
            <a:off x="6039859" y="6101565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</a:t>
            </a:r>
            <a:endParaRPr lang="en-US" dirty="0"/>
          </a:p>
        </p:txBody>
      </p:sp>
      <p:cxnSp>
        <p:nvCxnSpPr>
          <p:cNvPr id="49" name="Straight Connector 48"/>
          <p:cNvCxnSpPr>
            <a:endCxn id="41" idx="0"/>
          </p:cNvCxnSpPr>
          <p:nvPr/>
        </p:nvCxnSpPr>
        <p:spPr>
          <a:xfrm rot="16200000" flipH="1">
            <a:off x="6112315" y="914126"/>
            <a:ext cx="310376" cy="221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>
            <a:endCxn id="43" idx="0"/>
          </p:cNvCxnSpPr>
          <p:nvPr/>
        </p:nvCxnSpPr>
        <p:spPr>
          <a:xfrm rot="16200000" flipH="1">
            <a:off x="6056169" y="2414061"/>
            <a:ext cx="454755" cy="221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>
            <a:endCxn id="47" idx="0"/>
          </p:cNvCxnSpPr>
          <p:nvPr/>
        </p:nvCxnSpPr>
        <p:spPr>
          <a:xfrm rot="16200000" flipH="1">
            <a:off x="5398450" y="5205380"/>
            <a:ext cx="1770197" cy="221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7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8 - 2</a:t>
            </a:r>
            <a:r>
              <a:rPr lang="en-US" sz="3800" baseline="30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2</a:t>
            </a:r>
            <a:r>
              <a:rPr lang="vi-VN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+mj-lt"/>
              </a:rPr>
              <a:t>C</a:t>
            </a:r>
            <a:r>
              <a:rPr lang="vi-VN" sz="3800" dirty="0" smtClean="0">
                <a:solidFill>
                  <a:prstClr val="black"/>
                </a:solidFill>
                <a:latin typeface="+mj-lt"/>
              </a:rPr>
              <a:t>.</a:t>
            </a:r>
            <a:r>
              <a:rPr lang="en-US" sz="3800" dirty="0" smtClean="0">
                <a:solidFill>
                  <a:prstClr val="black"/>
                </a:solidFill>
                <a:latin typeface="+mj-lt"/>
              </a:rPr>
              <a:t>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78</a:t>
            </a:r>
            <a:r>
              <a:rPr lang="vi-VN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 smtClean="0">
                <a:solidFill>
                  <a:prstClr val="black"/>
                </a:solidFill>
                <a:latin typeface="+mj-lt"/>
              </a:rPr>
              <a:t>D</a:t>
            </a:r>
            <a:r>
              <a:rPr lang="en-US" sz="3800" dirty="0" smtClean="0">
                <a:solidFill>
                  <a:prstClr val="black"/>
                </a:solidFill>
                <a:latin typeface="+mj-lt"/>
              </a:rPr>
              <a:t>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7576</a:t>
            </a:r>
            <a:r>
              <a:rPr lang="en-US" sz="3800" dirty="0" smtClean="0">
                <a:solidFill>
                  <a:prstClr val="black"/>
                </a:solidFill>
                <a:latin typeface="+mj-lt"/>
              </a:rPr>
              <a:t> </a:t>
            </a:r>
            <a:r>
              <a:rPr lang="vi-VN" sz="3800" dirty="0" smtClean="0">
                <a:solidFill>
                  <a:prstClr val="black"/>
                </a:solidFill>
                <a:latin typeface="+mj-lt"/>
              </a:rPr>
              <a:t> </a:t>
            </a:r>
            <a:endParaRPr lang="vi-VN" sz="3800" dirty="0">
              <a:solidFill>
                <a:prstClr val="black"/>
              </a:solidFill>
              <a:latin typeface="+mj-lt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3555" y="2369786"/>
            <a:ext cx="966866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6254979" y="3446258"/>
            <a:ext cx="965443" cy="84490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60176"/>
            <a:ext cx="965690" cy="84863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2431792"/>
            <a:ext cx="965690" cy="772552"/>
          </a:xfrm>
          <a:prstGeom prst="rect">
            <a:avLst/>
          </a:prstGeom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434373" y="7826189"/>
            <a:ext cx="2072314" cy="4493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4095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8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â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800" baseline="30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.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6158258" y="2369786"/>
            <a:ext cx="1062164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6254979" y="3446258"/>
            <a:ext cx="965443" cy="84490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60176"/>
            <a:ext cx="965690" cy="84863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2393750"/>
            <a:ext cx="965690" cy="848636"/>
          </a:xfrm>
          <a:prstGeom prst="rect">
            <a:avLst/>
          </a:prstGeom>
        </p:spPr>
      </p:pic>
      <p:sp>
        <p:nvSpPr>
          <p:cNvPr id="17" name="Cloud 16">
            <a:hlinkClick r:id="rId15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2450510" y="7793916"/>
            <a:ext cx="2072314" cy="449354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162294" y="2423606"/>
          <a:ext cx="2725271" cy="690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6" imgW="863280" imgH="228600" progId="Equation.DSMT4">
                  <p:embed/>
                </p:oleObj>
              </mc:Choice>
              <mc:Fallback>
                <p:oleObj name="Equation" r:id="rId16" imgW="8632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294" y="2423606"/>
                        <a:ext cx="2725271" cy="6907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8104540" y="2326790"/>
          <a:ext cx="3126443" cy="77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8" imgW="901440" imgH="228600" progId="Equation.DSMT4">
                  <p:embed/>
                </p:oleObj>
              </mc:Choice>
              <mc:Fallback>
                <p:oleObj name="Equation" r:id="rId18" imgW="9014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4540" y="2326790"/>
                        <a:ext cx="3126443" cy="771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2081611" y="3359518"/>
          <a:ext cx="2957010" cy="739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20" imgW="927000" imgH="228600" progId="Equation.DSMT4">
                  <p:embed/>
                </p:oleObj>
              </mc:Choice>
              <mc:Fallback>
                <p:oleObj name="Equation" r:id="rId20" imgW="9270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611" y="3359518"/>
                        <a:ext cx="2957010" cy="7391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8155642" y="3488611"/>
          <a:ext cx="3026933" cy="690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22" imgW="977760" imgH="228600" progId="Equation.DSMT4">
                  <p:embed/>
                </p:oleObj>
              </mc:Choice>
              <mc:Fallback>
                <p:oleObj name="Equation" r:id="rId22" imgW="9777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5642" y="3488611"/>
                        <a:ext cx="3026933" cy="6907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6514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10235" y="1662057"/>
            <a:ext cx="3566160" cy="70173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a) 2</a:t>
            </a:r>
            <a:r>
              <a:rPr lang="en-US" sz="38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.4 + 81:3</a:t>
            </a:r>
            <a:r>
              <a:rPr lang="en-US" sz="38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680498" y="1629784"/>
            <a:ext cx="3566160" cy="70173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b) 21 + 369 + 79 </a:t>
            </a:r>
            <a:endParaRPr lang="en-US" sz="3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10235" y="2678655"/>
            <a:ext cx="3566160" cy="70173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c) 16.54 + 16.46</a:t>
            </a:r>
            <a:endParaRPr lang="en-US" sz="3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664363" y="2710928"/>
            <a:ext cx="7325957" cy="70173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d) 21.[(1245 + 987):2</a:t>
            </a:r>
            <a:r>
              <a:rPr lang="en-US" sz="38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- 15.12] + 21</a:t>
            </a:r>
            <a:endParaRPr lang="en-US" sz="3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35914" y="645458"/>
            <a:ext cx="10230524" cy="70173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(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097280" y="3905025"/>
            <a:ext cx="12166898" cy="27109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buFontTx/>
              <a:buChar char="-"/>
            </a:pP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  <a:p>
            <a:pPr>
              <a:buFontTx/>
              <a:buChar char="-"/>
            </a:pP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(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ỏ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ửa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ỗi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FontTx/>
              <a:buChar char="-"/>
            </a:pP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4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sz="3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53250" name="Picture 2" descr="Học tập hợp tác Giáo dục hợp tác Thiết kế hướng dẫn, học tập, khu vực, nhãn hiệu png thumbna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507579" y="5646821"/>
            <a:ext cx="3713914" cy="258277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6" grpId="0"/>
      <p:bldP spid="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71369" y="0"/>
            <a:ext cx="13377134" cy="82296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109728" tIns="54864" rIns="109728" bIns="54864" rtlCol="0" anchor="ctr"/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81142" y="1226375"/>
            <a:ext cx="3566160" cy="2326791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pPr marL="617220" indent="-617220">
              <a:buAutoNum type="alphaLcParenR"/>
            </a:pPr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aseline="300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.4 + 81:3</a:t>
            </a:r>
            <a:r>
              <a:rPr lang="en-US" sz="3600" baseline="300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marL="617220" indent="-617220"/>
            <a:r>
              <a:rPr lang="en-US" sz="3600" baseline="300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= 8.4 + 81 :9</a:t>
            </a:r>
          </a:p>
          <a:p>
            <a:pPr marL="617220" indent="-617220"/>
            <a:r>
              <a:rPr lang="en-US" sz="3600" baseline="300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= 32 + 9</a:t>
            </a:r>
          </a:p>
          <a:p>
            <a:pPr marL="617220" indent="-617220"/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= 41</a:t>
            </a:r>
            <a:endParaRPr lang="en-US" sz="3600" baseline="30000" dirty="0" smtClean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27986" y="1274784"/>
            <a:ext cx="3856616" cy="2326791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) 21 + 369 + 79</a:t>
            </a:r>
          </a:p>
          <a:p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= (21 + 79) + 369</a:t>
            </a:r>
          </a:p>
          <a:p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= 100 + 369</a:t>
            </a:r>
          </a:p>
          <a:p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= 469 </a:t>
            </a:r>
            <a:endParaRPr lang="en-US" sz="3600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423700" y="1242513"/>
            <a:ext cx="3566160" cy="2326791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) 16.54 + 16.46</a:t>
            </a:r>
          </a:p>
          <a:p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= 16.(54 + 46)</a:t>
            </a:r>
          </a:p>
          <a:p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= 16.100</a:t>
            </a:r>
          </a:p>
          <a:p>
            <a:r>
              <a:rPr lang="en-US" sz="3600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= 1600</a:t>
            </a:r>
            <a:endParaRPr lang="en-US" sz="3600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16599" y="3517757"/>
            <a:ext cx="7325957" cy="4542782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d) 21.[(1245 + 987):2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- 15.12] + 21</a:t>
            </a: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21.[ 2232 : 2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- 15.12] + 21</a:t>
            </a: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21. [ 2232 : 8 – 15.12] + 21 </a:t>
            </a: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21. [ 279 – 180] + 21</a:t>
            </a: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21 . 99 + 21</a:t>
            </a: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21(99 + 1)</a:t>
            </a: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21.100</a:t>
            </a: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2100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034119" y="355003"/>
            <a:ext cx="3953434" cy="701730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800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3800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800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800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sz="3800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2226" name="Picture 2" descr="Minh họa Euclide, Một đứa trẻ vui vẻ, người lớn trẻ em, khu vực png thumbna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363743" y="4475747"/>
            <a:ext cx="3854952" cy="314425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45431" y="1716497"/>
            <a:ext cx="36255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x,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1263" y="2486518"/>
            <a:ext cx="43474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) x – 12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= 50 + 12.2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90147" y="2534645"/>
            <a:ext cx="43474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) 3 x + 15 = 90 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7514" y="3400918"/>
            <a:ext cx="1371600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20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uê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5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gồ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ủ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4276" name="Picture 4" descr="Đồ dùng học tập, đồ dùng học tập, khu vực, trở lại trường png thumbna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296650" y="0"/>
            <a:ext cx="3333750" cy="3228975"/>
          </a:xfrm>
          <a:prstGeom prst="rect">
            <a:avLst/>
          </a:prstGeom>
          <a:noFill/>
        </p:spPr>
      </p:pic>
      <p:pic>
        <p:nvPicPr>
          <p:cNvPr id="54280" name="Picture 8" descr="Xe buýt của học sinh Tài xế xe buýt, Xe buýt trường học, nhãn hiệu, xe buýt png thumbnai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1" y="6481011"/>
            <a:ext cx="3465095" cy="174858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01052" y="449178"/>
            <a:ext cx="13619747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4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ò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i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8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hế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8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hế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i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50.000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ả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á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0 550 000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1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37937" y="3850106"/>
            <a:ext cx="1989221" cy="54543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240505" y="3866149"/>
            <a:ext cx="3914273" cy="59355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=</a:t>
            </a:r>
            <a:endParaRPr lang="en-US" sz="3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208420" y="4780549"/>
            <a:ext cx="4780548" cy="59355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=</a:t>
            </a:r>
            <a:endParaRPr lang="en-US" sz="3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192378" y="5727033"/>
            <a:ext cx="5775159" cy="59355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=</a:t>
            </a:r>
            <a:endParaRPr lang="en-US" sz="32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5300" name="Picture 4" descr="Suy nghĩ, dấu, Mọi người png thumbna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4748463"/>
            <a:ext cx="2919663" cy="3481137"/>
          </a:xfrm>
          <a:prstGeom prst="rect">
            <a:avLst/>
          </a:prstGeom>
          <a:noFill/>
        </p:spPr>
      </p:pic>
      <p:sp>
        <p:nvSpPr>
          <p:cNvPr id="11" name="Rectangle 10"/>
          <p:cNvSpPr/>
          <p:nvPr/>
        </p:nvSpPr>
        <p:spPr>
          <a:xfrm>
            <a:off x="7828547" y="4812631"/>
            <a:ext cx="6384758" cy="5454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hế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.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/>
          </a:p>
        </p:txBody>
      </p:sp>
      <p:sp>
        <p:nvSpPr>
          <p:cNvPr id="14" name="Rectangle 13"/>
          <p:cNvSpPr/>
          <p:nvPr/>
        </p:nvSpPr>
        <p:spPr>
          <a:xfrm>
            <a:off x="7042483" y="3882189"/>
            <a:ext cx="6384758" cy="5454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hế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.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/>
          </a:p>
        </p:txBody>
      </p:sp>
      <p:sp>
        <p:nvSpPr>
          <p:cNvPr id="15" name="Rectangle 14"/>
          <p:cNvSpPr/>
          <p:nvPr/>
        </p:nvSpPr>
        <p:spPr>
          <a:xfrm>
            <a:off x="8758989" y="5759115"/>
            <a:ext cx="5614737" cy="5454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.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vé 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6" grpId="0" animBg="1"/>
      <p:bldP spid="7" grpId="0"/>
      <p:bldP spid="8" grpId="0"/>
      <p:bldP spid="9" grpId="0"/>
      <p:bldP spid="11" grpId="0"/>
      <p:bldP spid="14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62401" y="834190"/>
            <a:ext cx="19571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1" y="1764632"/>
            <a:ext cx="10331116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	18 . 18 . 5 = 16 200 000 (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514350" indent="-51435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	10 550 000 : 50 000 = 211 (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514350" indent="-514350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	18 . 18 – 211 = 113 (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514350" indent="-51435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	(18 . 18 – 41) . 50 000 = 14 150 000 (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514350" indent="-514350"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Oval Callout 8"/>
          <p:cNvSpPr/>
          <p:nvPr/>
        </p:nvSpPr>
        <p:spPr>
          <a:xfrm>
            <a:off x="8373978" y="2069432"/>
            <a:ext cx="2486527" cy="2550694"/>
          </a:xfrm>
          <a:prstGeom prst="wedgeEllipseCallout">
            <a:avLst>
              <a:gd name="adj1" fmla="val -91801"/>
              <a:gd name="adj2" fmla="val 6124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ghĩ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hé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!</a:t>
            </a:r>
            <a:endParaRPr lang="en-US" sz="3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6324" name="Picture 4" descr="Suy nghĩ minh họa, Một cậu bé suy nghĩ, cánh tay, nghệ thuật png thumbna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486289" y="5391807"/>
            <a:ext cx="2144111" cy="283779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6" name="Picture 2" descr="C:\Users\HUYEN\Desktop\6243.png_300.png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0096500" y="0"/>
            <a:ext cx="4533900" cy="2857500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1379621" y="2421813"/>
            <a:ext cx="824564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SGK</a:t>
            </a:r>
          </a:p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.74/30 SBT</a:t>
            </a:r>
          </a:p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8: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02569" y="945784"/>
            <a:ext cx="10972800" cy="1477046"/>
          </a:xfrm>
        </p:spPr>
        <p:txBody>
          <a:bodyPr>
            <a:normAutofit/>
          </a:bodyPr>
          <a:lstStyle/>
          <a:p>
            <a:r>
              <a:rPr lang="en-US" sz="480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RÒ CHƠI:</a:t>
            </a:r>
            <a:br>
              <a:rPr lang="en-US" sz="480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480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ÒNG </a:t>
            </a:r>
            <a:r>
              <a:rPr lang="en-US" sz="4800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QUAY MAY MẮ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898914" y="2904568"/>
            <a:ext cx="11763487" cy="3034677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buFontTx/>
              <a:buChar char="-"/>
            </a:pP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quay 1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- Ô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endParaRPr lang="en-US" sz="3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46" name="Picture 2" descr="Trẻ em chơi hoạt hình, công viên giải trí hoạt hình, vui chơi giải trí, tiện ích giải trí png thumbna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967954" y="6081712"/>
            <a:ext cx="3333750" cy="1943101"/>
          </a:xfrm>
          <a:prstGeom prst="rect">
            <a:avLst/>
          </a:prstGeom>
          <a:noFill/>
        </p:spPr>
      </p:pic>
      <p:pic>
        <p:nvPicPr>
          <p:cNvPr id="6148" name="Picture 4" descr="Trò chơi may mắn, bàn xoay ba chiều, Xoay 360 độ, 3d hoa ba chiều png thumbnai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3333750" cy="279341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22242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/>
          <p:cNvGrpSpPr/>
          <p:nvPr/>
        </p:nvGrpSpPr>
        <p:grpSpPr>
          <a:xfrm>
            <a:off x="6991180" y="728758"/>
            <a:ext cx="6050550" cy="6044226"/>
            <a:chOff x="5425622" y="292790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3800" b="1" dirty="0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7</a:t>
              </a:r>
              <a:endParaRPr lang="vi-VN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3800" b="1" dirty="0" smtClean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6</a:t>
              </a:r>
              <a:endParaRPr lang="vi-VN" sz="3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6" y="126636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 smtClean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lang="vi-VN" sz="3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  <a:endParaRPr lang="vi-VN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1" y="352466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5</a:t>
              </a:r>
              <a:endParaRPr lang="vi-VN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6" y="449299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 smtClean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endParaRPr lang="vi-VN" sz="3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4" y="450023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endParaRPr lang="vi-VN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55617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 smtClean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endParaRPr lang="vi-VN" sz="3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25" name="quay dung"/>
          <p:cNvSpPr/>
          <p:nvPr/>
        </p:nvSpPr>
        <p:spPr>
          <a:xfrm>
            <a:off x="11145229" y="7053944"/>
            <a:ext cx="3244814" cy="1018902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2900" b="1" dirty="0" smtClean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TART</a:t>
            </a:r>
            <a:endParaRPr lang="vi-VN" sz="29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>
            <a:hlinkClick r:id="rId5" action="ppaction://hlinksldjump"/>
          </p:cNvPr>
          <p:cNvSpPr/>
          <p:nvPr/>
        </p:nvSpPr>
        <p:spPr>
          <a:xfrm>
            <a:off x="1029366" y="2624371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6" action="ppaction://hlinksldjump"/>
          </p:cNvPr>
          <p:cNvSpPr/>
          <p:nvPr/>
        </p:nvSpPr>
        <p:spPr>
          <a:xfrm>
            <a:off x="2826866" y="2624371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7" action="ppaction://hlinksldjump"/>
          </p:cNvPr>
          <p:cNvSpPr/>
          <p:nvPr/>
        </p:nvSpPr>
        <p:spPr>
          <a:xfrm>
            <a:off x="4624365" y="2624371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8" action="ppaction://hlinksldjump"/>
          </p:cNvPr>
          <p:cNvSpPr/>
          <p:nvPr/>
        </p:nvSpPr>
        <p:spPr>
          <a:xfrm>
            <a:off x="1030275" y="4479659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Rounded Rectangle 35">
            <a:hlinkClick r:id="rId9" action="ppaction://hlinksldjump"/>
          </p:cNvPr>
          <p:cNvSpPr/>
          <p:nvPr/>
        </p:nvSpPr>
        <p:spPr>
          <a:xfrm>
            <a:off x="2827776" y="4479659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7" name="Rounded Rectangle 36">
            <a:hlinkClick r:id="rId10" action="ppaction://hlinksldjump"/>
          </p:cNvPr>
          <p:cNvSpPr/>
          <p:nvPr/>
        </p:nvSpPr>
        <p:spPr>
          <a:xfrm>
            <a:off x="4625275" y="4479659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8" name="Rounded Rectangle 37">
            <a:hlinkClick r:id="rId11" action="ppaction://hlinksldjump"/>
          </p:cNvPr>
          <p:cNvSpPr/>
          <p:nvPr/>
        </p:nvSpPr>
        <p:spPr>
          <a:xfrm>
            <a:off x="1031185" y="6334946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7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9" name="Rounded Rectangle 38">
            <a:hlinkClick r:id="rId12" action="ppaction://hlinksldjump"/>
          </p:cNvPr>
          <p:cNvSpPr/>
          <p:nvPr/>
        </p:nvSpPr>
        <p:spPr>
          <a:xfrm>
            <a:off x="2828685" y="6334946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8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768" y="1014637"/>
            <a:ext cx="594360" cy="52578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5687" y="1448966"/>
            <a:ext cx="594360" cy="52578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2980" y="816334"/>
            <a:ext cx="594360" cy="52578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34197" y="574210"/>
            <a:ext cx="857250" cy="142875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75433" y="3031362"/>
            <a:ext cx="1625057" cy="1386077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 cstate="print"/>
          <a:stretch>
            <a:fillRect/>
          </a:stretch>
        </p:blipFill>
        <p:spPr>
          <a:xfrm>
            <a:off x="11656982" y="-832480"/>
            <a:ext cx="731520" cy="73152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3621945" y="3103739"/>
            <a:ext cx="940526" cy="940524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2" name="Right Arrow 61"/>
          <p:cNvSpPr/>
          <p:nvPr/>
        </p:nvSpPr>
        <p:spPr>
          <a:xfrm>
            <a:off x="7931768" y="7445829"/>
            <a:ext cx="1928077" cy="7837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r>
              <a:rPr lang="en-US" sz="2900" b="1" dirty="0" smtClean="0">
                <a:latin typeface="Times New Roman" pitchFamily="18" charset="0"/>
                <a:cs typeface="Times New Roman" pitchFamily="18" charset="0"/>
                <a:hlinkClick r:id="rId17" action="ppaction://hlinksldjump"/>
              </a:rPr>
              <a:t>NEXT</a:t>
            </a:r>
            <a:endParaRPr lang="en-US" sz="29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2991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>
                      <p:stCondLst>
                        <p:cond delay="0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9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1" fill="hold">
                      <p:stCondLst>
                        <p:cond delay="0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57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8" fill="hold">
                      <p:stCondLst>
                        <p:cond delay="0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64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5" fill="hold">
                      <p:stCondLst>
                        <p:cond delay="0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1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2" fill="hold">
                      <p:stCondLst>
                        <p:cond delay="0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78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9" fill="hold">
                      <p:stCondLst>
                        <p:cond delay="0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185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6" fill="hold">
                      <p:stCondLst>
                        <p:cond delay="0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192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3" fill="hold">
                      <p:stCondLst>
                        <p:cond delay="0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199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0" fill="hold">
                      <p:stCondLst>
                        <p:cond delay="0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0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audio>
              <p:cMediaNode vol="80000">
                <p:cTn id="20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ười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ăm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á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ươi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ảy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ươi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ốt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ín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inh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ám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endParaRPr lang="vi-VN" sz="38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5267021908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5267210908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Arial" panose="020B0604020202020204" pitchFamily="34" charset="0"/>
              </a:rPr>
              <a:t>C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520067021908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57670210908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6158258" y="2369786"/>
            <a:ext cx="1062164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6254979" y="3446258"/>
            <a:ext cx="965443" cy="84490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60176"/>
            <a:ext cx="965690" cy="84863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2393750"/>
            <a:ext cx="965690" cy="848636"/>
          </a:xfrm>
          <a:prstGeom prst="rect">
            <a:avLst/>
          </a:prstGeom>
        </p:spPr>
      </p:pic>
      <p:sp>
        <p:nvSpPr>
          <p:cNvPr id="57" name="Cloud 56">
            <a:hlinkClick r:id="rId14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434373" y="7826189"/>
            <a:ext cx="2072314" cy="4493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4629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P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 516 725 </a:t>
            </a:r>
            <a:endParaRPr lang="vi-VN" sz="380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625187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P = {1; 5; 6; 7; 2; 5}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8034468" y="2344242"/>
            <a:ext cx="6101080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P = {1; 5; 6; 7 ;2}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endParaRPr lang="en-US" sz="3800" dirty="0" smtClean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>
              <a:defRPr/>
            </a:pPr>
            <a:r>
              <a:rPr lang="vi-VN" sz="3800" dirty="0" smtClean="0">
                <a:solidFill>
                  <a:prstClr val="black"/>
                </a:solidFill>
                <a:latin typeface="Arial" panose="020B0604020202020204" pitchFamily="34" charset="0"/>
              </a:rPr>
              <a:t>C</a:t>
            </a:r>
            <a:r>
              <a:rPr lang="vi-VN" sz="3800" dirty="0">
                <a:solidFill>
                  <a:prstClr val="black"/>
                </a:solidFill>
                <a:latin typeface="Arial" panose="020B0604020202020204" pitchFamily="34" charset="0"/>
              </a:rPr>
              <a:t>. </a:t>
            </a:r>
            <a:r>
              <a:rPr lang="en-US" sz="3800" dirty="0" smtClean="0">
                <a:solidFill>
                  <a:prstClr val="black"/>
                </a:solidFill>
                <a:latin typeface="Arial" panose="020B0604020202020204" pitchFamily="34" charset="0"/>
              </a:rPr>
              <a:t>P = {1, 5, 6, 7, 2}</a:t>
            </a:r>
            <a:endParaRPr lang="vi-VN" sz="3800" dirty="0" smtClean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>
              <a:defRPr/>
            </a:pPr>
            <a:endParaRPr lang="vi-VN" sz="38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8034469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 = {1, 5, 6, 7, 2, 5}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3555" y="2369786"/>
            <a:ext cx="966866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6254979" y="3446258"/>
            <a:ext cx="965443" cy="84490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59658" y="3427903"/>
            <a:ext cx="965690" cy="84863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2431792"/>
            <a:ext cx="965690" cy="772552"/>
          </a:xfrm>
          <a:prstGeom prst="rect">
            <a:avLst/>
          </a:prstGeom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450510" y="7777780"/>
            <a:ext cx="2072314" cy="449354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1381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9 254,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 so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0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00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ửa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6158258" y="2369786"/>
            <a:ext cx="1062164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6254979" y="3446258"/>
            <a:ext cx="965443" cy="84490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60176"/>
            <a:ext cx="965690" cy="84863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2393750"/>
            <a:ext cx="965690" cy="848636"/>
          </a:xfrm>
          <a:prstGeom prst="rect">
            <a:avLst/>
          </a:prstGeom>
        </p:spPr>
      </p:pic>
      <p:sp>
        <p:nvSpPr>
          <p:cNvPr id="17" name="Cloud 16">
            <a:hlinkClick r:id="rId14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2434373" y="7826189"/>
            <a:ext cx="2072314" cy="4493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8781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             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iệt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 = {0;1; 2; 3; 4; 5}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 = {1; 2; 3; 4; 5}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 = {0;1; 2; 3; 4; 5; 6}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 = {1; 2; 3; 4; 5; 6}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3555" y="2369786"/>
            <a:ext cx="966866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4979" y="3482534"/>
            <a:ext cx="965443" cy="772354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60176"/>
            <a:ext cx="965690" cy="84863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65785" y="2431792"/>
            <a:ext cx="879110" cy="772552"/>
          </a:xfrm>
          <a:prstGeom prst="rect">
            <a:avLst/>
          </a:prstGeom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434373" y="7810053"/>
            <a:ext cx="2072314" cy="4493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359088" y="661597"/>
          <a:ext cx="2950734" cy="58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15" imgW="1307880" imgH="228600" progId="Equation.DSMT4">
                  <p:embed/>
                </p:oleObj>
              </mc:Choice>
              <mc:Fallback>
                <p:oleObj name="Equation" r:id="rId15" imgW="13078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088" y="661597"/>
                        <a:ext cx="2950734" cy="5809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586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iền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iền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020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21; 2022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19; 2021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21; 2019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22; 2021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3555" y="2369786"/>
            <a:ext cx="966866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6254979" y="3446258"/>
            <a:ext cx="965443" cy="84490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60176"/>
            <a:ext cx="965690" cy="84863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2431792"/>
            <a:ext cx="965690" cy="772552"/>
          </a:xfrm>
          <a:prstGeom prst="rect">
            <a:avLst/>
          </a:prstGeom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434373" y="7826189"/>
            <a:ext cx="2072314" cy="4493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9973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6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0</a:t>
            </a:r>
            <a:r>
              <a:rPr lang="en-US" sz="3800" baseline="30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800" baseline="30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00 000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 000 000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0 000 000 000</a:t>
            </a:r>
            <a:r>
              <a:rPr lang="vi-VN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 000 000 000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3555" y="2369786"/>
            <a:ext cx="966866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1537" y="3482534"/>
            <a:ext cx="878885" cy="772354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98218"/>
            <a:ext cx="965690" cy="772552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65785" y="2431792"/>
            <a:ext cx="879110" cy="772552"/>
          </a:xfrm>
          <a:prstGeom prst="rect">
            <a:avLst/>
          </a:prstGeom>
        </p:spPr>
      </p:pic>
      <p:sp>
        <p:nvSpPr>
          <p:cNvPr id="18" name="Cloud 17">
            <a:hlinkClick r:id="rId13" action="ppaction://hlinksldjump"/>
          </p:cNvPr>
          <p:cNvSpPr/>
          <p:nvPr/>
        </p:nvSpPr>
        <p:spPr>
          <a:xfrm>
            <a:off x="5600994" y="5642999"/>
            <a:ext cx="2831053" cy="13258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29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sz="29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434373" y="7874598"/>
            <a:ext cx="2072314" cy="4493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7646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12</TotalTime>
  <Words>970</Words>
  <PresentationFormat>Custom</PresentationFormat>
  <Paragraphs>151</Paragraphs>
  <Slides>17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Calibri</vt:lpstr>
      <vt:lpstr>Calibri Light</vt:lpstr>
      <vt:lpstr>Times New Roman</vt:lpstr>
      <vt:lpstr>Arial</vt:lpstr>
      <vt:lpstr>Tahoma</vt:lpstr>
      <vt:lpstr>Office Theme</vt:lpstr>
      <vt:lpstr>1_Office Theme</vt:lpstr>
      <vt:lpstr>2_Office Theme</vt:lpstr>
      <vt:lpstr>Equation</vt:lpstr>
      <vt:lpstr>PowerPoint Presentation</vt:lpstr>
      <vt:lpstr>TRÒ CHƠI: VÒNG QUAY MAY MẮ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         Hướng dẫn về nhà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8-05-10T00:06:18Z</dcterms:created>
  <dcterms:modified xsi:type="dcterms:W3CDTF">2021-08-16T18:28:16Z</dcterms:modified>
</cp:coreProperties>
</file>